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75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74" r:id="rId16"/>
    <p:sldId id="269" r:id="rId17"/>
    <p:sldId id="270" r:id="rId18"/>
    <p:sldId id="271" r:id="rId19"/>
    <p:sldId id="272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EA8C9E-22C0-4D1F-8457-FBD5820CBBF3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8B916D-3E02-4DB2-A0AD-E21E65CFF98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29D67-6DFA-4FB4-A055-ACBD245B915B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A794F-2B25-43C8-909D-4727AFD18635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67A42-2144-4D6D-B332-F1D4EFA427FE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D5A29-9398-40A9-BB34-D5A9CFDF79A5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625DC-5F1D-4E0F-921B-18D895B9F50B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46D2E-0309-428A-8D49-F044AB378D0A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B2D1C-D80D-44D9-819B-B8073391BF9F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04FA0-4F65-4F7E-B7D9-97ECE61FEE09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850C2-3C9F-46C9-A942-57371EF17B45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3FE17D-D9B6-402E-A603-5108858544DF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C3DF0-D706-43EA-83EE-0E00C7F4911E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2B8BE2-89A2-4835-8DB5-320D075087D2}" type="datetime1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03BCB2-4824-4AE2-8470-F543A25234B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HIV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371600"/>
            <a:ext cx="6324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" y="609600"/>
            <a:ext cx="53067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cs typeface="Arabic Transparent" pitchFamily="2" charset="-78"/>
              </a:rPr>
              <a:t>Β</a:t>
            </a:r>
            <a:r>
              <a:rPr lang="en-US" sz="2400" b="1" dirty="0" smtClean="0">
                <a:cs typeface="Arabic Transparent" pitchFamily="2" charset="-78"/>
              </a:rPr>
              <a:t>- </a:t>
            </a:r>
            <a:r>
              <a:rPr lang="en-US" sz="2400" b="1" dirty="0" err="1" smtClean="0">
                <a:cs typeface="Arabic Transparent" pitchFamily="2" charset="-78"/>
              </a:rPr>
              <a:t>Lactam</a:t>
            </a:r>
            <a:r>
              <a:rPr lang="en-US" sz="2400" b="1" dirty="0" smtClean="0">
                <a:cs typeface="Arabic Transparent" pitchFamily="2" charset="-78"/>
              </a:rPr>
              <a:t> (azetidin-2-one ) compounds  </a:t>
            </a:r>
            <a:endParaRPr lang="en-US" sz="2400" b="1" dirty="0">
              <a:cs typeface="Arabic Transparent" pitchFamily="2" charset="-78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086600" y="457200"/>
          <a:ext cx="1227138" cy="1066800"/>
        </p:xfrm>
        <a:graphic>
          <a:graphicData uri="http://schemas.openxmlformats.org/presentationml/2006/ole">
            <p:oleObj spid="_x0000_s1026" name="CS ChemDraw Drawing" r:id="rId4" imgW="755523" imgH="656463" progId="ChemDraw.Document.6.0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9800" y="228600"/>
            <a:ext cx="42322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Amoxilline</a:t>
            </a:r>
            <a:r>
              <a:rPr lang="en-US" sz="3200" dirty="0" smtClean="0"/>
              <a:t> &amp; Ampicillin  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752600"/>
            <a:ext cx="3124200" cy="1412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7200" y="5410200"/>
          <a:ext cx="6323012" cy="1038225"/>
        </p:xfrm>
        <a:graphic>
          <a:graphicData uri="http://schemas.openxmlformats.org/presentationml/2006/ole">
            <p:oleObj spid="_x0000_s2050" name="CS ChemDraw Drawing" r:id="rId4" imgW="6322695" imgH="1038987" progId="ChemDraw.Document.6.0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914400"/>
            <a:ext cx="4143375" cy="416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609600"/>
            <a:ext cx="4648199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3886200"/>
            <a:ext cx="3733800" cy="243363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 fontScale="97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incillin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066800"/>
            <a:ext cx="53262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3581400"/>
            <a:ext cx="5471787" cy="2920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0"/>
            <a:ext cx="5819775" cy="319601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3352800"/>
            <a:ext cx="5832811" cy="32004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228600"/>
            <a:ext cx="16859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914400"/>
            <a:ext cx="5257799" cy="179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2819400"/>
            <a:ext cx="5248275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905000" y="762000"/>
            <a:ext cx="533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nalgesic, antipyretic and anti-inflammatory agen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10000" y="304800"/>
            <a:ext cx="1265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Nifenazone</a:t>
            </a:r>
            <a:endParaRPr lang="en-US" b="1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752600"/>
            <a:ext cx="691618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69759"/>
            <a:ext cx="5657850" cy="5864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90688" y="100013"/>
            <a:ext cx="5762625" cy="665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953000" y="1447800"/>
            <a:ext cx="3505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corbic acid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" name="Picture 3" descr="vitaminc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81000"/>
            <a:ext cx="5105400" cy="277177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5" name="Picture 4" descr="vitamin 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3276600"/>
            <a:ext cx="5142427" cy="312420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667000" y="0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/>
              <a:t>Raltegravir</a:t>
            </a:r>
            <a:r>
              <a:rPr lang="en-US" b="1" dirty="0" smtClean="0"/>
              <a:t> </a:t>
            </a:r>
            <a:r>
              <a:rPr lang="en-US" dirty="0" smtClean="0"/>
              <a:t>used to treat </a:t>
            </a:r>
            <a:r>
              <a:rPr lang="en-US" dirty="0" smtClean="0">
                <a:hlinkClick r:id="rId3" tooltip="HIV"/>
              </a:rPr>
              <a:t>HIV</a:t>
            </a:r>
            <a:r>
              <a:rPr lang="en-US" dirty="0" smtClean="0"/>
              <a:t> </a:t>
            </a:r>
            <a:r>
              <a:rPr lang="en-US" b="1" dirty="0" smtClean="0"/>
              <a:t> </a:t>
            </a:r>
            <a:endParaRPr lang="en-US" b="1" dirty="0"/>
          </a:p>
        </p:txBody>
      </p:sp>
      <p:pic>
        <p:nvPicPr>
          <p:cNvPr id="29700" name="Picture 4" descr="File:Raltegravir part 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2600" y="2286000"/>
            <a:ext cx="4953000" cy="2309336"/>
          </a:xfrm>
          <a:prstGeom prst="rect">
            <a:avLst/>
          </a:prstGeom>
          <a:noFill/>
        </p:spPr>
      </p:pic>
      <p:pic>
        <p:nvPicPr>
          <p:cNvPr id="29702" name="Picture 6" descr="http://upload.wikimedia.org/wikipedia/commons/4/47/Synthesis_of_raltegravir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4600" y="583105"/>
            <a:ext cx="4114800" cy="17028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133600" y="4543487"/>
          <a:ext cx="4572000" cy="2314513"/>
        </p:xfrm>
        <a:graphic>
          <a:graphicData uri="http://schemas.openxmlformats.org/presentationml/2006/ole">
            <p:oleObj spid="_x0000_s29705" name="CS ChemDraw Drawing" r:id="rId6" imgW="5854827" imgH="296379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28600" y="304800"/>
            <a:ext cx="2895600" cy="4873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nthesis methods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81000" y="914400"/>
            <a:ext cx="8229600" cy="5943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- The ketene-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min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ycloaddi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dirty="0"/>
              <a:t>2- The </a:t>
            </a:r>
            <a:r>
              <a:rPr lang="en-US" dirty="0" smtClean="0"/>
              <a:t>ketene- </a:t>
            </a:r>
            <a:r>
              <a:rPr lang="en-US" dirty="0" err="1" smtClean="0"/>
              <a:t>alklene</a:t>
            </a:r>
            <a:r>
              <a:rPr lang="en-US" dirty="0" smtClean="0"/>
              <a:t> </a:t>
            </a:r>
            <a:r>
              <a:rPr lang="en-US" dirty="0" err="1"/>
              <a:t>cycloaddi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676400"/>
            <a:ext cx="3124200" cy="108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3276600"/>
            <a:ext cx="3048000" cy="1022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1828800"/>
            <a:ext cx="4024312" cy="977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Double Bracket 10"/>
          <p:cNvSpPr/>
          <p:nvPr/>
        </p:nvSpPr>
        <p:spPr>
          <a:xfrm>
            <a:off x="4724400" y="1600200"/>
            <a:ext cx="3962400" cy="1143000"/>
          </a:xfrm>
          <a:prstGeom prst="bracketPair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5181600"/>
            <a:ext cx="3352800" cy="782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0" y="2286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Sulfa drugs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590800" y="2819400"/>
          <a:ext cx="4676491" cy="3048000"/>
        </p:xfrm>
        <a:graphic>
          <a:graphicData uri="http://schemas.openxmlformats.org/presentationml/2006/ole">
            <p:oleObj spid="_x0000_s38921" name="CS ChemDraw Drawing" r:id="rId3" imgW="5649087" imgH="3681603" progId="ChemDraw.Document.6.0">
              <p:embed/>
            </p:oleObj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990600" y="838200"/>
          <a:ext cx="1676400" cy="1323145"/>
        </p:xfrm>
        <a:graphic>
          <a:graphicData uri="http://schemas.openxmlformats.org/presentationml/2006/ole">
            <p:oleObj spid="_x0000_s38922" name="CS ChemDraw Drawing" r:id="rId4" imgW="2131695" imgH="1682115" progId="ChemDraw.Document.6.0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14400" y="1981200"/>
            <a:ext cx="1215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ulfazame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3" name="Picture 8" descr="http://upload.wikimedia.org/wikipedia/commons/thumb/b/bc/Sulfadoxine_synthesis.svg/700px-Sulfadoxine_synthesis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819400"/>
            <a:ext cx="6667500" cy="2447926"/>
          </a:xfrm>
          <a:prstGeom prst="rect">
            <a:avLst/>
          </a:prstGeom>
          <a:noFill/>
        </p:spPr>
      </p:pic>
      <p:pic>
        <p:nvPicPr>
          <p:cNvPr id="39938" name="Picture 2" descr="Sulfadoxine.sv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914400"/>
            <a:ext cx="2095500" cy="809626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429000" y="533400"/>
            <a:ext cx="1270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Sulfadox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40962" name="Picture 2" descr="Glimepiride.sv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1066800"/>
            <a:ext cx="3352800" cy="1156718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4038600" y="457200"/>
            <a:ext cx="1281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Glimepiride</a:t>
            </a:r>
            <a:endParaRPr lang="en-US" dirty="0"/>
          </a:p>
        </p:txBody>
      </p:sp>
      <p:pic>
        <p:nvPicPr>
          <p:cNvPr id="40964" name="Picture 4" descr="http://upload.wikimedia.org/wikipedia/commons/thumb/c/c4/Glimepiride_synthesis.svg/700px-Glimepiride_synthesis.sv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2971800"/>
            <a:ext cx="6667500" cy="20288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733800" y="990600"/>
            <a:ext cx="121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ulfacytine</a:t>
            </a:r>
            <a:endParaRPr lang="en-US" dirty="0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981200" y="228600"/>
          <a:ext cx="5486400" cy="6018212"/>
        </p:xfrm>
        <a:graphic>
          <a:graphicData uri="http://schemas.openxmlformats.org/presentationml/2006/ole">
            <p:oleObj spid="_x0000_s41989" name="CS ChemDraw Drawing" r:id="rId3" imgW="5486019" imgH="601789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3625" y="457200"/>
            <a:ext cx="447675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81000"/>
            <a:ext cx="3520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dirty="0" smtClean="0"/>
              <a:t>3- </a:t>
            </a:r>
            <a:r>
              <a:rPr lang="en-US" dirty="0" err="1"/>
              <a:t>Chloro</a:t>
            </a:r>
            <a:r>
              <a:rPr lang="en-US" dirty="0"/>
              <a:t> acetyl chloride with </a:t>
            </a:r>
            <a:r>
              <a:rPr lang="en-US" dirty="0" err="1"/>
              <a:t>imine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990600"/>
            <a:ext cx="4495800" cy="821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362200"/>
            <a:ext cx="42708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Left Bracket 6"/>
          <p:cNvSpPr/>
          <p:nvPr/>
        </p:nvSpPr>
        <p:spPr>
          <a:xfrm>
            <a:off x="609600" y="2209800"/>
            <a:ext cx="152400" cy="381000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ket 7"/>
          <p:cNvSpPr/>
          <p:nvPr/>
        </p:nvSpPr>
        <p:spPr>
          <a:xfrm>
            <a:off x="5029200" y="2209800"/>
            <a:ext cx="228600" cy="3657600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533400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+mj-lt"/>
              </a:rPr>
              <a:t>4- </a:t>
            </a:r>
            <a:r>
              <a:rPr lang="el-GR" dirty="0" smtClean="0">
                <a:latin typeface="+mj-lt"/>
              </a:rPr>
              <a:t>β</a:t>
            </a:r>
            <a:r>
              <a:rPr lang="en-US" dirty="0" smtClean="0">
                <a:latin typeface="+mj-lt"/>
              </a:rPr>
              <a:t>-</a:t>
            </a:r>
            <a:r>
              <a:rPr lang="en-US" dirty="0" err="1" smtClean="0">
                <a:latin typeface="+mj-lt"/>
              </a:rPr>
              <a:t>Lactam</a:t>
            </a:r>
            <a:r>
              <a:rPr lang="en-US" dirty="0" smtClean="0">
                <a:latin typeface="+mj-lt"/>
              </a:rPr>
              <a:t> Formation Using Microwave Irradiation</a:t>
            </a:r>
            <a:endParaRPr lang="en-US" dirty="0">
              <a:latin typeface="+mj-lt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143000"/>
            <a:ext cx="7270379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57200" y="2590800"/>
            <a:ext cx="4680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5- From </a:t>
            </a:r>
            <a:r>
              <a:rPr lang="en-US" dirty="0" err="1" smtClean="0"/>
              <a:t>nitron</a:t>
            </a:r>
            <a:r>
              <a:rPr lang="en-US" dirty="0" smtClean="0"/>
              <a:t> and </a:t>
            </a:r>
            <a:r>
              <a:rPr lang="en-US" dirty="0" err="1" smtClean="0"/>
              <a:t>alkyne</a:t>
            </a:r>
            <a:r>
              <a:rPr lang="en-US" dirty="0" smtClean="0"/>
              <a:t>  catalysis by </a:t>
            </a:r>
            <a:r>
              <a:rPr lang="en-US" dirty="0" err="1" smtClean="0"/>
              <a:t>CuI</a:t>
            </a:r>
            <a:r>
              <a:rPr lang="en-US" dirty="0" smtClean="0"/>
              <a:t> in </a:t>
            </a:r>
            <a:r>
              <a:rPr lang="en-US" dirty="0" err="1" smtClean="0"/>
              <a:t>Py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27" descr="Kinugasa ca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3352800"/>
            <a:ext cx="5952308" cy="2697488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914400"/>
            <a:ext cx="4572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533400"/>
            <a:ext cx="3532610" cy="5562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52400"/>
            <a:ext cx="593407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/>
          <p:nvPr/>
        </p:nvPicPr>
        <p:blipFill>
          <a:blip r:embed="rId3"/>
          <a:srcRect b="68421"/>
          <a:stretch>
            <a:fillRect/>
          </a:stretch>
        </p:blipFill>
        <p:spPr bwMode="auto">
          <a:xfrm>
            <a:off x="685800" y="3810000"/>
            <a:ext cx="7391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rcRect t="33471" r="2151" b="1304"/>
          <a:stretch>
            <a:fillRect/>
          </a:stretch>
        </p:blipFill>
        <p:spPr bwMode="auto">
          <a:xfrm>
            <a:off x="1066800" y="304800"/>
            <a:ext cx="6934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4419600"/>
            <a:ext cx="6096000" cy="2049556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304800"/>
            <a:ext cx="6400800" cy="1295400"/>
          </a:xfrm>
          <a:prstGeom prst="rect">
            <a:avLst/>
          </a:prstGeom>
          <a:noFill/>
        </p:spPr>
      </p:pic>
      <p:pic>
        <p:nvPicPr>
          <p:cNvPr id="3" name="Picture 2"/>
          <p:cNvPicPr/>
          <p:nvPr/>
        </p:nvPicPr>
        <p:blipFill>
          <a:blip r:embed="rId3"/>
          <a:srcRect t="25159" b="1268"/>
          <a:stretch>
            <a:fillRect/>
          </a:stretch>
        </p:blipFill>
        <p:spPr bwMode="auto">
          <a:xfrm>
            <a:off x="1066800" y="1600200"/>
            <a:ext cx="65532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4953000"/>
            <a:ext cx="6400800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3BCB2-4824-4AE2-8470-F543A25234B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</TotalTime>
  <Words>89</Words>
  <Application>Microsoft Office PowerPoint</Application>
  <PresentationFormat>On-screen Show (4:3)</PresentationFormat>
  <Paragraphs>55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Company>Chemistr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hseen</dc:creator>
  <cp:lastModifiedBy>Tahseen</cp:lastModifiedBy>
  <cp:revision>21</cp:revision>
  <dcterms:created xsi:type="dcterms:W3CDTF">2015-04-15T18:31:53Z</dcterms:created>
  <dcterms:modified xsi:type="dcterms:W3CDTF">2015-05-15T20:33:32Z</dcterms:modified>
</cp:coreProperties>
</file>